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37D1590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1061700</wp:posOffset>
            </wp:positionV>
            <wp:extent cx="266700" cy="419100"/>
            <wp:effectExtent l="0" t="0" r="0" b="0"/>
            <wp:wrapNone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1003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武威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、高中招生考试</w:t>
      </w:r>
    </w:p>
    <w:p w14:paraId="3A463BF4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75ADC204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本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所有试题均在答题卡上作答，否则无效．</w:t>
      </w:r>
    </w:p>
    <w:p w14:paraId="6D4CF89D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每小题只有一个正确选项．</w:t>
      </w:r>
    </w:p>
    <w:p w14:paraId="30AA4FAF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9</w:t>
      </w:r>
      <w:r>
        <w:rPr>
          <w:rFonts w:ascii="宋体" w:hAnsi="宋体" w:eastAsia="宋体" w:cs="宋体"/>
          <w:color w:val="auto"/>
        </w:rPr>
        <w:t>的算术平方根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0F8FBF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" o:title="eqIddab76dc75e249530e5ff939dc1135cf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" o:title="eqIdb4b09c353126088902e6476dfe4e773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BA866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18" o:title="eqId220559d27c9415d268876fbc4bc9339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20" o:title="eqIdd4753f4a4456d0df13843b71015bfa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F86C4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2" o:title="eqIda4b8503f4706b8321e4e79a87eadea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4" o:title="eqIdbf31876698721a199c7c53c6b320aa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7F619F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26" o:title="eqIdcd3551ecb7b9837eed24ea0576db10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    ）</w:t>
      </w:r>
    </w:p>
    <w:p w14:paraId="497D78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8" o:title="eqIdc8cc0b4997cae4d8aec791a1d392331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0" o:title="eqId377a92bd322718d1ae5eb70b1ccc715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2" o:title="eqId64be129a19856443e43a4d077c2d6b0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39FC0A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34" o:title="eqIdac02a054bd0771a56987af33454baae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6" o:title="eqIdf0a532e15e232cb4b99a8d4d07c8957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" o:title="eqIdf2c80c26a794a844127aae7dee87c93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经过第一、第三象限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6" o:title="eqIdf0a532e15e232cb4b99a8d4d07c895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979B3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1" o:title="eqId274a9dc37509f01c2606fb3086a46f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3" o:title="eqIdacbc6a613224461ade69362d465504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5" o:title="eqId3389f53711264b0acba3ba6019f8b9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42520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7" o:title="eqIdd40b319212a7e7528b053e1c7097e9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" o:title="eqId60ef95894ceebaf236170e8832dcf7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高，以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5" o:title="eqId7d97dc3b752832906de41447bb58a34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交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eqId2a30f3a8b673cc28bd90c50cf1a3528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1" o:title="eqIdb2b1bda34f3a04c19d5bf5f3155b618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CF3D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238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59BE2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4" o:title="eqId0aee6e4e9350a2665df8597ff8045bb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" o:title="eqIdb31a14bd2a972f43d7a26a99589ad08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8" o:title="eqIdf6b86c22b670a8e9f3896f9e8883fb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70" o:title="eqIdf1845ed03ec08feac9adee161aab344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 w14:paraId="77F2F9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9pt;width:46.15pt;" o:ole="t" filled="f" o:preferrelative="t" stroked="f" coordsize="21600,21600">
            <v:path/>
            <v:fill on="f" focussize="0,0"/>
            <v:stroke on="f" joinstyle="miter"/>
            <v:imagedata r:id="rId72" o:title="eqId34efa7d1dc93dc83b465d879d858a9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BBC7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4" o:title="eqId639c3d2ff5ee566fcc1b69c65712a6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6" o:title="eqId707ea658f3a9359f5740d5aab48f79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a089c207e39a24d0d82aa853ac2bbb8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" o:title="eqIdf23d29646155e27b172ecdf263e2d70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</w:p>
    <w:p w14:paraId="458264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将矩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2" o:title="eqId411b38a18046fea8e9fab1f9f9b80a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6" o:title="eqId9e52a8f07834cbbbe4224962672fbb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03902478df1a55bc99703210bccab9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重合，展开后得到四边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1" o:title="eqId611f100dcfa7803db6eb233e2e7f2d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93" o:title="eqIdfcd0ced286a0fbc7e4862f81472642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5" o:title="eqIde65a3e478bb87d094e3a0af30dd10ae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1" o:title="eqId611f100dcfa7803db6eb233e2e7f2da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6DE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1715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A6AB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6EEB3F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据统计，数学家群体是一个长寿群体，某研究小组随机抽取了收录约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9" o:title="eqIdf2a898ad48f314c02c5041a80ff0563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数学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06858590" name="图片 806858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590" name="图片 806858590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《数学家传略辞典》中部分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02" o:title="eqIda17161b28b6ad8f57abc5b11e1b6c67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及以上的长寿数学家的年龄为样本，对数据进行整理与分析，统计图表（部分数据）如下，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1290"/>
      </w:tblGrid>
      <w:tr w14:paraId="1D0C52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ADBF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龄范围（岁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58915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（人）</w:t>
            </w:r>
          </w:p>
        </w:tc>
      </w:tr>
      <w:tr w14:paraId="257A52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B254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04" o:title="eqId57ea887f1f5bd91d3984e0ce1710aaa7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0A24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33D639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F47E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06" o:title="eqIdb38460ae557329a8fb29e59bd0846722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5FEC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14325" cy="18097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5A24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21A5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09" o:title="eqId9e4ec1fbfa79b8a59b697a79b3a3096c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8DA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14325" cy="180975"/>
                  <wp:effectExtent l="0" t="0" r="9525" b="9525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AA8E7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6375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      <v:path/>
                  <v:fill on="f" focussize="0,0"/>
                  <v:stroke on="f" joinstyle="miter"/>
                  <v:imagedata r:id="rId111" o:title="eqId7344c52c91136ff96e8ab1e7acbb8357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8AD2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</w:tr>
      <w:tr w14:paraId="29875A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A5D9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      <v:path/>
                  <v:fill on="f" focussize="0,0"/>
                  <v:stroke on="f" joinstyle="miter"/>
                  <v:imagedata r:id="rId113" o:title="eqIdf213d904e315bc23378f4ebb02ac6b0e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FF3F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232BE8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C61C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3.8pt;width:47.25pt;" o:ole="t" filled="f" o:preferrelative="t" stroked="f" coordsize="21600,21600">
                  <v:path/>
                  <v:fill on="f" focussize="0,0"/>
                  <v:stroke on="f" joinstyle="miter"/>
                  <v:imagedata r:id="rId115" o:title="eqIdca56662ce54d70f6dc5865ca2cf7b77c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F0A3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7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6">
                  <o:LockedField>false</o:LockedField>
                </o:OLEObject>
              </w:object>
            </w:r>
          </w:p>
        </w:tc>
      </w:tr>
    </w:tbl>
    <w:p w14:paraId="33677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0383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9574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小组共统计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名数学家的年龄</w:t>
      </w:r>
    </w:p>
    <w:p w14:paraId="7CE23C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统计表中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7" o:title="eqId294f5ba74cdf695fc9a8a8e52f42132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195702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长寿数学家年龄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06" o:title="eqIdb38460ae557329a8fb29e59bd084672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最多</w:t>
      </w:r>
    </w:p>
    <w:p w14:paraId="05D7C2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《数学家传略辞典》中收录的数学家年龄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111" o:title="eqId7344c52c91136ff96e8ab1e7acbb835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的人数估计有</w:t>
      </w:r>
      <w:r>
        <w:rPr>
          <w:rFonts w:ascii="Times New Roman" w:hAnsi="Times New Roman" w:eastAsia="Times New Roman" w:cs="Times New Roman"/>
          <w:color w:val="000000"/>
        </w:rPr>
        <w:t>110</w:t>
      </w:r>
      <w:r>
        <w:rPr>
          <w:rFonts w:ascii="宋体" w:hAnsi="宋体" w:eastAsia="宋体" w:cs="宋体"/>
          <w:color w:val="000000"/>
        </w:rPr>
        <w:t>人</w:t>
      </w:r>
    </w:p>
    <w:p w14:paraId="22EA78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汉代初期的《淮南万毕术》是中国古代有关物理、化学的重要文献，书中记载了我国古代学者在科学领域做过的一些探索及成就．其中所记载的“取大镜高悬，置水盆于其下，则见四邻矣”，是古人利用光的反射定律改变光路的方法，即“反射光线与入射光线、法线在同一平面上；反射光线和入射光线位于法线的两侧；反射角等于人射角”．为了探清一口深井的底部情况，运用此原理，如图在井口放置一面平面镜可改变光路，当太阳光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4" o:title="eqId9d78abbad68bbbf12af10cd40ef4c35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夹角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5pt;width:64.5pt;" o:ole="t" filled="f" o:preferrelative="t" stroked="f" coordsize="21600,21600">
            <v:path/>
            <v:fill on="f" focussize="0,0"/>
            <v:stroke on="f" joinstyle="miter"/>
            <v:imagedata r:id="rId126" o:title="eqIdc50139f281e4d1a6d1dcb4f4327d7b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要使太阳光线经反射后刚好垂直于地面射入深井底部，则需要调整平面镜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28" o:title="eqId49b50357a6545cae8348e3059312f52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地面的夹角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0" o:title="eqIdb347da9da842f89d3ecce7e6ed1e641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EEFC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939925"/>
            <wp:effectExtent l="0" t="0" r="0" b="31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40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BED1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33" o:title="eqIdbe6a6301878fed2a01413020b27310a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35" o:title="eqId16aa0b9869db50a9ab48cc32925d8e9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137" o:title="eqId391479c151307826c9765a47a5f105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9" o:title="eqIdfd40d7a5622cfc837a6f491eb14edf9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</w:p>
    <w:p w14:paraId="44E20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正方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2" o:title="eqId411b38a18046fea8e9fab1f9f9b80a5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eqId2a30f3a8b673cc28bd90c50cf1a3528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4" o:title="eqId9d78abbad68bbbf12af10cd40ef4c35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中点．动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148" o:title="eqId722b4403b1cd40188f0bfd1098ec909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运动到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停止．设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路程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5" o:title="eqIdfc5adb5eb60ae4435a12d9385406629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7" o:title="eqIdd053b14c8588eee2acbbe44fc37a688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7" o:title="eqIdd053b14c8588eee2acbbe44fc37a68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则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1" o:title="eqIdac047e91852b91af639feec23a9598b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8739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2477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F666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06858586" name="图片 806858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586" name="图片 806858586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4pt;width:44.4pt;" o:ole="t" filled="f" o:preferrelative="t" stroked="f" coordsize="21600,21600">
            <v:path/>
            <v:fill on="f" focussize="0,0"/>
            <v:stroke on="f" joinstyle="miter"/>
            <v:imagedata r:id="rId165" o:title="eqIdefcf4b70c54b4e4bcfd88fce10a7784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7" o:title="eqId29bb7ff5012ac35f2e5fa64b0247ce9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4pt;width:44.25pt;" o:ole="t" filled="f" o:preferrelative="t" stroked="f" coordsize="21600,21600">
            <v:path/>
            <v:fill on="f" focussize="0,0"/>
            <v:stroke on="f" joinstyle="miter"/>
            <v:imagedata r:id="rId169" o:title="eqId3d4ee5db3ff18e9c5b8ef6201d6953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71" o:title="eqId1beb189381103ad1e758fd8cfedb635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</w:p>
    <w:p w14:paraId="15FBDC5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72C50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95pt;width:68.6pt;" o:ole="t" filled="f" o:preferrelative="t" stroked="f" coordsize="21600,21600">
            <v:path/>
            <v:fill on="f" focussize="0,0"/>
            <v:stroke on="f" joinstyle="miter"/>
            <v:imagedata r:id="rId173" o:title="eqId71383462104a075312b433593dd6064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AFAAE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76" o:title="eqId660c48cde1e219908fc80646ef617a2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8" o:title="eqIdf4e9bb42376c12d7d21702ae8062b25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出一个满足条件的值）．</w:t>
      </w:r>
    </w:p>
    <w:p w14:paraId="3F827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近年来，我国科技工作者践行“科技强国”使命，不断取得世界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06858594" name="图片 806858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594" name="图片 80685859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科技成果，如由我国研制的中国首台作业型全海深自主遥控潜水器“海斗一号”，最大下潜深度</w:t>
      </w:r>
      <w:r>
        <w:rPr>
          <w:rFonts w:ascii="Times New Roman" w:hAnsi="Times New Roman" w:eastAsia="Times New Roman" w:cs="Times New Roman"/>
          <w:color w:val="000000"/>
        </w:rPr>
        <w:t>10907</w:t>
      </w:r>
      <w:r>
        <w:rPr>
          <w:rFonts w:ascii="宋体" w:hAnsi="宋体" w:eastAsia="宋体" w:cs="宋体"/>
          <w:color w:val="000000"/>
        </w:rPr>
        <w:t>米，填补了中国水下万米作业型无人潜水器的空白；由我国自主研发的极目一号Ⅲ型浮空艇“大白鲸”，升空高度至海拔</w:t>
      </w:r>
      <w:r>
        <w:rPr>
          <w:rFonts w:ascii="Times New Roman" w:hAnsi="Times New Roman" w:eastAsia="Times New Roman" w:cs="Times New Roman"/>
          <w:color w:val="000000"/>
        </w:rPr>
        <w:t>9050</w:t>
      </w:r>
      <w:r>
        <w:rPr>
          <w:rFonts w:ascii="宋体" w:hAnsi="宋体" w:eastAsia="宋体" w:cs="宋体"/>
          <w:color w:val="000000"/>
        </w:rPr>
        <w:t>米，创造了浮空艇原位大气科学观测海拔最高的世界记录．如果把海平面以上</w:t>
      </w:r>
      <w:r>
        <w:rPr>
          <w:rFonts w:ascii="Times New Roman" w:hAnsi="Times New Roman" w:eastAsia="Times New Roman" w:cs="Times New Roman"/>
          <w:color w:val="000000"/>
        </w:rPr>
        <w:t>9050</w:t>
      </w:r>
      <w:r>
        <w:rPr>
          <w:rFonts w:ascii="宋体" w:hAnsi="宋体" w:eastAsia="宋体" w:cs="宋体"/>
          <w:color w:val="000000"/>
        </w:rPr>
        <w:t>米记作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0" o:title="eqId05a05222ce9629864f1a00dcbe893e1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”，那么海平面以下</w:t>
      </w:r>
      <w:r>
        <w:rPr>
          <w:rFonts w:ascii="Times New Roman" w:hAnsi="Times New Roman" w:eastAsia="Times New Roman" w:cs="Times New Roman"/>
          <w:color w:val="000000"/>
        </w:rPr>
        <w:t>10907</w:t>
      </w:r>
      <w:r>
        <w:rPr>
          <w:rFonts w:ascii="宋体" w:hAnsi="宋体" w:eastAsia="宋体" w:cs="宋体"/>
          <w:color w:val="000000"/>
        </w:rPr>
        <w:t>米记作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米”．</w:t>
      </w:r>
    </w:p>
    <w:p w14:paraId="3E2C24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89" o:title="eqIdc89cbc59e8599834a9d2518eb70b84f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191" o:title="eqId4db07c6ce6c8b0e96a3470c6a349133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93" o:title="eqId83873a9d782f2588c5eedbfe73f9bc2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E5D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478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5C6A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2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97" o:title="eqIdea4f5eec0addba78f2e0cdfb7ecc59a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9" o:title="eqId52f9cb93947d668d2e054348103f8bf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1" o:title="eqId755a11be3b49d05b9215f2f8d1f51c3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06" o:title="eqId6747441b260ca043446b5d472fece44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08" o:title="eqId1a71a9d21f77e9535de152bb33f802b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10" o:title="eqId9efa9fbcfb9595e2f031aa691db4564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04E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143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28FCF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我国是世界上最早制造使用水车的国家．</w:t>
      </w:r>
      <w:r>
        <w:rPr>
          <w:rFonts w:ascii="Times New Roman" w:hAnsi="Times New Roman" w:eastAsia="Times New Roman" w:cs="Times New Roman"/>
          <w:color w:val="000000"/>
        </w:rPr>
        <w:t>1556</w:t>
      </w:r>
      <w:r>
        <w:rPr>
          <w:rFonts w:ascii="宋体" w:hAnsi="宋体" w:eastAsia="宋体" w:cs="宋体"/>
          <w:color w:val="000000"/>
        </w:rPr>
        <w:t>年兰州人段续的第一架水车创制成功后，黄河两岸人民纷纷仿制，车水灌田，水渠纵横，沃土繁丰．而今，兰州水车博览园是百里黄河风情线上的标志性景观，是兰州“水车之都”的象征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水车舀水灌溉示意图，水车轮的辐条（圆的半径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3" o:title="eqIdef4113c492885ba7c47fe42ac792578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约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米，辐条尽头装有刮板，刮板间安装有等距斜挂的长方体形状的水斗，当水流冲动水车轮刮板时，驱使水车徐徐转动，水斗依次舀满河水在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离开水面，逆时针旋转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216" o:title="eqId1a8f3a8b0608ec011ad95c522fd2ea4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升至轮子上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斗口开始翻转向下，将水倾入木槽，由木槽导入水渠，进而灌溉，那么水斗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（舀水）转动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（倒水）所经过的路程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米．（结果保留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21" o:title="eqId86ebba6ed1add0fe647c0226614b929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D902B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76675" cy="15621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8225DD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．解答时，应写出必要的文字说明、证明过程或演算步骤．</w:t>
      </w:r>
    </w:p>
    <w:p w14:paraId="7CB0FE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224" o:title="eqId49cd2e0fc593df95ae94a4d0dfebb4f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3561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226" o:title="eqIdab702eb0f6776ac0e17f20ca4212f3d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99556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3pt;width:156pt;" o:ole="t" filled="f" o:preferrelative="t" stroked="f" coordsize="21600,21600">
            <v:path/>
            <v:fill on="f" focussize="0,0"/>
            <v:stroke on="f" joinstyle="miter"/>
            <v:imagedata r:id="rId228" o:title="eqIdd3a96d5312ff782b4c6f625e8ad00d3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F73C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1672</w:t>
      </w:r>
      <w:r>
        <w:rPr>
          <w:rFonts w:ascii="宋体" w:hAnsi="宋体" w:eastAsia="宋体" w:cs="宋体"/>
          <w:color w:val="000000"/>
        </w:rPr>
        <w:t>年，丹麦数学家莫尔在他的著作《欧几里得作图》中指出：只用圆规可以完成一切尺规作图．</w:t>
      </w:r>
      <w:r>
        <w:rPr>
          <w:rFonts w:ascii="Times New Roman" w:hAnsi="Times New Roman" w:eastAsia="Times New Roman" w:cs="Times New Roman"/>
          <w:color w:val="000000"/>
        </w:rPr>
        <w:t>1797</w:t>
      </w:r>
      <w:r>
        <w:rPr>
          <w:rFonts w:ascii="宋体" w:hAnsi="宋体" w:eastAsia="宋体" w:cs="宋体"/>
          <w:color w:val="000000"/>
        </w:rPr>
        <w:t>年，意大利数学家马斯凯罗尼又独立发现此结论，并写在他的著作《圆规的几何学》中．请你利用数学家们发现的结论，完成下面的作图题：</w:t>
      </w:r>
    </w:p>
    <w:p w14:paraId="35E856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只用圆规将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四等分．（按如下步骤完成，保留作图痕迹）</w:t>
      </w:r>
    </w:p>
    <w:p w14:paraId="25DEB4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382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CA2C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以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3" o:title="eqIdef4113c492885ba7c47fe42ac792578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，自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，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逆时针方向顺次截取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39" o:title="eqIddbc6acc2e933101a028091cf0b2500a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9A06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分别以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交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63CD9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以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47" o:title="eqIda299d2b999568e80be8005565ba209a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交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0" o:title="eqId895dc3dc3a6606ff487a4c4863e1850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52" o:title="eqId73465a1f9aa03481295bf6bd3c6903a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即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0" o:title="eqId895dc3dc3a6606ff487a4c4863e1850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52" o:title="eqId73465a1f9aa03481295bf6bd3c6903a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四等分．</w:t>
      </w:r>
    </w:p>
    <w:p w14:paraId="245767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传承红色文化，激发革命精神，增强爱国主义情感，某校组织七年级学生开展“讲好红色故事，传承红色基因”为主题的研学之旅，策划了三条红色线路让学生选择：</w:t>
      </w:r>
    </w:p>
    <w:p w14:paraId="5EA356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南梁精神红色记忆之旅（华池县）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长征会师胜利之旅（会宁县）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西路军红色征程之旅（高台县），且每人只能选择一条线路．小亮和小刚两人用抽卡片的方式确定一条自己要去的线路．他们准备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不透明的卡片，正面分别写上字母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卡片除正面字母不同外其余均相同，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张卡片正面向下洗匀，小亮先从中随机抽取一张卡片，记下字母后正面向下放回，洗匀后小刚再从中随机抽取一张卡片．</w:t>
      </w:r>
    </w:p>
    <w:p w14:paraId="6F8098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小亮从中随机抽到卡片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；</w:t>
      </w:r>
    </w:p>
    <w:p w14:paraId="6B6E6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画树状图或列表的方法，求两人都抽到卡片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．</w:t>
      </w:r>
    </w:p>
    <w:p w14:paraId="3C93DE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某人的一器官后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长了一个新生物，现需检测到皮肤的距离（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．为避免伤害器官，可利用一种新型检测技术，检测射线可避开器官从侧面测量．某医疗小组制定方案，通过医疗仪器的测量获得相关数据，并利用数据计算出新生物到皮肤的距离．方案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9"/>
        <w:gridCol w:w="3870"/>
        <w:gridCol w:w="3326"/>
      </w:tblGrid>
      <w:tr w14:paraId="62A343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A10E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课题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316B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测新生物到皮肤的距离</w:t>
            </w:r>
          </w:p>
        </w:tc>
      </w:tr>
      <w:tr w14:paraId="69CC2D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72B7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具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DC08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医疗仪器等</w:t>
            </w:r>
          </w:p>
        </w:tc>
      </w:tr>
      <w:tr w14:paraId="317F2C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503D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示意图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02A3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295525" cy="1209675"/>
                  <wp:effectExtent l="0" t="0" r="9525" b="9525"/>
                  <wp:docPr id="100025" name="图片 1000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2E2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647825" cy="952500"/>
                  <wp:effectExtent l="0" t="0" r="9525" b="0"/>
                  <wp:docPr id="100027" name="图片 1000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C2CB4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5F61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说明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D963F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新生物在</w:t>
            </w:r>
            <w:r>
              <w:object>
                <v:shape id="_x0000_i11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6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，先在皮肤上选择最大限度地避开器官的</w:t>
            </w:r>
            <w:r>
              <w:object>
                <v:shape id="_x0000_i117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6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照射新生物，检测射线与皮肤</w:t>
            </w:r>
            <w:r>
              <w:object>
                <v:shape id="_x0000_i117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69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夹角为</w:t>
            </w:r>
            <w:r>
              <w:object>
                <v:shape id="_x0000_i1174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      <v:path/>
                  <v:fill on="f" focussize="0,0"/>
                  <v:stroke on="f" joinstyle="miter"/>
                  <v:imagedata r:id="rId271" o:title="eqIde983c9234a1904873fbebd09a20d676c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再在皮肤上选择距离</w:t>
            </w:r>
            <w:r>
              <w:object>
                <v:shape id="_x0000_i117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</w:t>
            </w:r>
            <w:r>
              <w:object>
                <v:shape id="_x0000_i1176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      <v:path/>
                  <v:fill on="f" focussize="0,0"/>
                  <v:stroke on="f" joinstyle="miter"/>
                  <v:imagedata r:id="rId274" o:title="eqIdce710269ec0786472cad1bb73ee7d3ad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</w:t>
            </w:r>
            <w:r>
              <w:object>
                <v:shape id="_x0000_i11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50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照射新生物，检测射线与皮肤</w:t>
            </w:r>
            <w:r>
              <w:object>
                <v:shape id="_x0000_i117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69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7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夹角为</w:t>
            </w:r>
            <w:r>
              <w:object>
                <v:shape id="_x0000_i117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      <v:path/>
                  <v:fill on="f" focussize="0,0"/>
                  <v:stroke on="f" joinstyle="miter"/>
                  <v:imagedata r:id="rId278" o:title="eqId9b9a57d9d492b27391ebbc1ceca482ad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  <w:tr w14:paraId="1DEDBA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7761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数据</w:t>
            </w:r>
          </w:p>
        </w:tc>
        <w:tc>
          <w:tcPr>
            <w:tcW w:w="688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1AA8D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8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280" o:title="eqId44880cb46f5ece6f5a99f197bb983c50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7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8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282" o:title="eqId5d06ae7bb98297b8d25e3052abcd3ebc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8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8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284" o:title="eqId6db58f1912fc3fb507438cdd6351e5f4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83">
                  <o:LockedField>false</o:LockedField>
                </o:OLEObject>
              </w:object>
            </w:r>
          </w:p>
        </w:tc>
      </w:tr>
    </w:tbl>
    <w:p w14:paraId="061863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你根据上表中的测量数据，计算新生物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皮肤的距离．（结果精确到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87" o:title="eqId5dd58f9f2603b2a02db40ca2bf9d17a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参考数据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89" o:title="eqIddf496001b4349a931408c978337b7b8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91" o:title="eqId47f38042c1c0578ab71fb0a5d3795de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93" o:title="eqId0b420e18381f5b8ef90054ceee28b79c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8pt;width:69pt;" o:ole="t" filled="f" o:preferrelative="t" stroked="f" coordsize="21600,21600">
            <v:path/>
            <v:fill on="f" focussize="0,0"/>
            <v:stroke on="f" joinstyle="miter"/>
            <v:imagedata r:id="rId295" o:title="eqId28ea3c7e6efd548ecc3baed26c8b6c7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297" o:title="eqId134b920d0b80633788ae8fae2029d60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99" o:title="eqId03fe962af64f2c60c4a902b0e636f63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9AA4E1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．解答时，应写出必要的文字说明、证明过程或演算步骤．</w:t>
      </w:r>
    </w:p>
    <w:p w14:paraId="3DDC71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校八年级共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学生，为了解八年级学生地理学科的学习情况，从中随机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的八年级上、下两个学期期末地理成绩进行整理和分析（两次测试试卷满分均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分，难度系数相同；成绩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分成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等级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03" o:title="eqId1b0ed2780a38e9de79e9df6ae303ff3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06" o:title="eqIdcce4a48bd643bb7baa65ffc2bb05d1e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09" o:title="eqId689a133d7a9edb92eee12418591989f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12" o:title="eqIddab00d4b09487d1dc5e6362dcdfeb92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eqId2a30f3a8b673cc28bd90c50cf1a3528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315" o:title="eqIdb19be4446f0cde5958d996158bf6d31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7" o:title="eqIda0ed1ec316bc54c37c4286c208f5566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19" o:title="eqIdccab3aaefb7d42e7661583b67c256a2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下面给出了部分信息：</w:t>
      </w:r>
    </w:p>
    <w:p w14:paraId="6714DE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八年级学生上、下两个学期期末地理成绩的统计图如下：</w:t>
      </w:r>
    </w:p>
    <w:p w14:paraId="4054F7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9812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348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八年级学生上学期期末地理成绩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09" o:title="eqId689a133d7a9edb92eee12418591989f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的成绩是：</w:t>
      </w:r>
    </w:p>
    <w:p w14:paraId="3EAB94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</w:p>
    <w:p w14:paraId="4DDF0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八年级学生上、下两个学期期末地理成绩的平均数、众数、中位数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870"/>
        <w:gridCol w:w="660"/>
        <w:gridCol w:w="870"/>
      </w:tblGrid>
      <w:tr w14:paraId="75B5CE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BDE5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96F4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B502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5221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499957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297C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上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A685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0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324" o:title="eqIde49fcf792658c7c7f796f0d66738c402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D96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FD1B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0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7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25">
                  <o:LockedField>false</o:LockedField>
                </o:OLEObject>
              </w:object>
            </w:r>
          </w:p>
        </w:tc>
      </w:tr>
      <w:tr w14:paraId="520CBD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339C6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下学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A4A5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0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327" o:title="eqId35be1a1ddbb050b1b1e8981cf46d0694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D9A1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FB6E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0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329" o:title="eqId617f613037994281b08d60db98862d9f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28">
                  <o:LockedField>false</o:LockedField>
                </o:OLEObject>
              </w:object>
            </w:r>
          </w:p>
        </w:tc>
      </w:tr>
    </w:tbl>
    <w:p w14:paraId="65841F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023CB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31" o:title="eqIda6c57bbef89a37f1a3808c0ceeac0c2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409D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3" o:title="eqIda9a8c09dc4d4d8f7ffead255de08e09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优秀，则这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名学生八年级下学期期末地理成绩达到优秀的约有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人；</w:t>
      </w:r>
    </w:p>
    <w:p w14:paraId="6F153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你认为该校八年级学生的期末地理成绩下学期比上学期有没有提高？请说明理由．</w:t>
      </w:r>
    </w:p>
    <w:p w14:paraId="4787A0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335" o:title="eqId89c1972246a0a3d1c987d25205dbdd9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7" o:title="eqIdd053b14c8588eee2acbbe44fc37a688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39" o:title="eqId9f677dbb874b8286dde3f608ae85a9e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35.45pt;" o:ole="t" filled="f" o:preferrelative="t" stroked="f" coordsize="21600,21600">
            <v:path/>
            <v:fill on="f" focussize="0,0"/>
            <v:stroke on="f" joinstyle="miter"/>
            <v:imagedata r:id="rId341" o:title="eqId70b63fa1f475dbdad6795a1a364eb7c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AF81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8859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DC93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218F6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7" o:title="eqId294f5ba74cdf695fc9a8a8e52f42132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06858592" name="图片 806858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592" name="图片 806858592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代数式表示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6" o:title="eqIdb6a24198bd04c29321ae5dc5a28fe42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1C434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48" o:title="eqId3fe95f656b98b53f71a9d72bf0c9a4b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时，求一次函数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335" o:title="eqId89c1972246a0a3d1c987d25205dbdd9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．</w:t>
      </w:r>
    </w:p>
    <w:p w14:paraId="692E80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7" o:title="eqId0b3791f7eb4d33d52bf7a73c1b3e75f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59" o:title="eqId727ad3e630a224303d6d3b8ad5c114b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1" o:title="eqId497846628a41a9bc750a645e045afb4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eqId2a30f3a8b673cc28bd90c50cf1a3528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4" o:title="eqId9d78abbad68bbbf12af10cd40ef4c35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7" o:title="eqIda0ed1ec316bc54c37c4286c208f5566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F3F3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002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C1F6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68" o:title="eqId4eedae8d316c76e3d0b451256de03fb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06858588" name="图片 806858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858588" name="图片 80685858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；</w:t>
      </w:r>
    </w:p>
    <w:p w14:paraId="7D561B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3" o:title="eqId3d97cdc586744d208b6f69c9813af97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372" o:title="eqIdd91e07104b699c4012be2d26160976a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374" o:title="eqIdf6beb17d468d0e90f9c08a8dbbc0554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68" o:title="eqId4eedae8d316c76e3d0b451256de03fb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DA407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【模型建立】</w:t>
      </w:r>
    </w:p>
    <w:p w14:paraId="74CBA1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378" o:title="eqId1f2281cb6df0c3c518ce5ed19a02b57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边三角形，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03902478df1a55bc99703210bccab91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7" o:title="eqIda0ed1ec316bc54c37c4286c208f5566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7" o:title="eqIdd40b319212a7e7528b053e1c7097e96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．</w:t>
      </w:r>
    </w:p>
    <w:p w14:paraId="13001F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384" o:title="eqId82a6574405000dab3fec93b438aa2de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32659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用等式写出线段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03902478df1a55bc99703210bccab91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7" o:title="eqIdd40b319212a7e7528b053e1c7097e96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eqIdd004d2d115b477ade6af7ddb93db0df8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01487A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模型应用】</w:t>
      </w:r>
    </w:p>
    <w:p w14:paraId="5243D4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eqId15c0dbe3c080c4c4636c64803e5c1f7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1" o:title="eqId047dc9795efa99b6fb9fdf9778085dab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93" o:title="eqId6c90da0cd2708481057fe19acebf2ec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50" o:title="eqIdc5db41a1f31d6baee7c69990811edb9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03902478df1a55bc99703210bccab910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7" o:title="eqIda0ed1ec316bc54c37c4286c208f55667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7" o:title="eqIdd40b319212a7e7528b053e1c7097e966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．用等式写出线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" o:title="eqId03902478df1a55bc99703210bccab910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7" o:title="eqIdd40b319212a7e7528b053e1c7097e96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eqIdd004d2d115b477ade6af7ddb93db0df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5EB7DE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模型迁移】</w:t>
      </w:r>
    </w:p>
    <w:p w14:paraId="48B3BF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403" o:title="eqId97be8206012b8d5b1402dfa5e976119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405" o:title="eqId8a7e75d7342e6f087370d09181b17a4e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55pt;width:52.1pt;" o:ole="t" filled="f" o:preferrelative="t" stroked="f" coordsize="21600,21600">
            <v:path/>
            <v:fill on="f" focussize="0,0"/>
            <v:stroke on="f" joinstyle="miter"/>
            <v:imagedata r:id="rId407" o:title="eqId0ca181682306cde7908ef6e7bf9fcd0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DFF1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7811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64F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410" o:title="eqId40d7213717e25a37cc634c2ce0a3563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eqId5963abe8f421bd99a2aaa94831a951e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4" o:title="eqId8f1d8d5cea065075fe50706abe3ae80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16" o:title="eqId3fc992136ecb52fec1577ba695dff3c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18" o:title="eqId3f0ec7f84f716a316ec92d133927666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7" o:title="eqIdd053b14c8588eee2acbbe44fc37a688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．点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线段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23" o:title="eqIdaaf1438142deeac876fc7dc50552e55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匀速运动，运动到点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5" o:title="eqId1dde8112e8eb968fd042418dd632759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停止．</w:t>
      </w:r>
    </w:p>
    <w:p w14:paraId="5C47EA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33825" cy="21621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DA4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410" o:title="eqId40d7213717e25a37cc634c2ce0a3563c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2C1337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6.8pt;width:52.8pt;" o:ole="t" filled="f" o:preferrelative="t" stroked="f" coordsize="21600,21600">
            <v:path/>
            <v:fill on="f" focussize="0,0"/>
            <v:stroke on="f" joinstyle="miter"/>
            <v:imagedata r:id="rId429" o:title="eqId4b4e8625ce7de5c831e15e678c763a7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过点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432" o:title="eqIde3224457d394d71df7d2955be6149de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" o:title="eqId8455657dde27aabe6adb7b188e031c1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435" o:title="eqId48f3c9abbd78e9a6840ee5f30381daa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437" o:title="eqId683c590673eece14fea3319c4fd5eb5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四边形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439" o:title="eqId033274547930b2e2dcd4ea4919a3673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45E9BB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3" o:title="eqId7f9e8449aad35c5d840a3395ea86df6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始运动时，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43" o:title="eqIdacc290b44635265137fdf13146b6a6d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5" o:title="eqId1dde8112e8eb968fd042418dd632759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以与点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同的速度沿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3" o:title="eqId81dea63b8ce3e51adf66cf7b9982a24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匀速运动，点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" o:title="eqIddad2a36927223bd70f426ba06aea4b4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时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43" o:title="eqIdacc290b44635265137fdf13146b6a6d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停止运动．连接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50" o:title="eqIdcb6ede9761b5b90f8dc137708e1ee90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435" o:title="eqId48f3c9abbd78e9a6840ee5f30381daa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453" o:title="eqId83618e77016164c91e59a0b6825ccea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A62FA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2BF12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FE670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0F38C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E1122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08FB0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0C0D50"/>
    <w:rsid w:val="2ACB20DC"/>
    <w:rsid w:val="30961A9C"/>
    <w:rsid w:val="38274566"/>
    <w:rsid w:val="422B0AC7"/>
    <w:rsid w:val="67001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png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png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5" Type="http://schemas.openxmlformats.org/officeDocument/2006/relationships/fontTable" Target="fontTable.xml"/><Relationship Id="rId454" Type="http://schemas.openxmlformats.org/officeDocument/2006/relationships/customXml" Target="../customXml/item1.xml"/><Relationship Id="rId453" Type="http://schemas.openxmlformats.org/officeDocument/2006/relationships/image" Target="media/image174.wmf"/><Relationship Id="rId452" Type="http://schemas.openxmlformats.org/officeDocument/2006/relationships/oleObject" Target="embeddings/oleObject270.bin"/><Relationship Id="rId451" Type="http://schemas.openxmlformats.org/officeDocument/2006/relationships/oleObject" Target="embeddings/oleObject269.bin"/><Relationship Id="rId450" Type="http://schemas.openxmlformats.org/officeDocument/2006/relationships/image" Target="media/image173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68.bin"/><Relationship Id="rId448" Type="http://schemas.openxmlformats.org/officeDocument/2006/relationships/oleObject" Target="embeddings/oleObject267.bin"/><Relationship Id="rId447" Type="http://schemas.openxmlformats.org/officeDocument/2006/relationships/oleObject" Target="embeddings/oleObject266.bin"/><Relationship Id="rId446" Type="http://schemas.openxmlformats.org/officeDocument/2006/relationships/oleObject" Target="embeddings/oleObject265.bin"/><Relationship Id="rId445" Type="http://schemas.openxmlformats.org/officeDocument/2006/relationships/oleObject" Target="embeddings/oleObject264.bin"/><Relationship Id="rId444" Type="http://schemas.openxmlformats.org/officeDocument/2006/relationships/oleObject" Target="embeddings/oleObject263.bin"/><Relationship Id="rId443" Type="http://schemas.openxmlformats.org/officeDocument/2006/relationships/image" Target="media/image172.wmf"/><Relationship Id="rId442" Type="http://schemas.openxmlformats.org/officeDocument/2006/relationships/oleObject" Target="embeddings/oleObject262.bin"/><Relationship Id="rId441" Type="http://schemas.openxmlformats.org/officeDocument/2006/relationships/oleObject" Target="embeddings/oleObject261.bin"/><Relationship Id="rId440" Type="http://schemas.openxmlformats.org/officeDocument/2006/relationships/oleObject" Target="embeddings/oleObject260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171.wmf"/><Relationship Id="rId438" Type="http://schemas.openxmlformats.org/officeDocument/2006/relationships/oleObject" Target="embeddings/oleObject259.bin"/><Relationship Id="rId437" Type="http://schemas.openxmlformats.org/officeDocument/2006/relationships/image" Target="media/image170.wmf"/><Relationship Id="rId436" Type="http://schemas.openxmlformats.org/officeDocument/2006/relationships/oleObject" Target="embeddings/oleObject258.bin"/><Relationship Id="rId435" Type="http://schemas.openxmlformats.org/officeDocument/2006/relationships/image" Target="media/image169.wmf"/><Relationship Id="rId434" Type="http://schemas.openxmlformats.org/officeDocument/2006/relationships/oleObject" Target="embeddings/oleObject257.bin"/><Relationship Id="rId433" Type="http://schemas.openxmlformats.org/officeDocument/2006/relationships/oleObject" Target="embeddings/oleObject256.bin"/><Relationship Id="rId432" Type="http://schemas.openxmlformats.org/officeDocument/2006/relationships/image" Target="media/image168.wmf"/><Relationship Id="rId431" Type="http://schemas.openxmlformats.org/officeDocument/2006/relationships/oleObject" Target="embeddings/oleObject255.bin"/><Relationship Id="rId430" Type="http://schemas.openxmlformats.org/officeDocument/2006/relationships/oleObject" Target="embeddings/oleObject254.bin"/><Relationship Id="rId43" Type="http://schemas.openxmlformats.org/officeDocument/2006/relationships/image" Target="media/image17.wmf"/><Relationship Id="rId429" Type="http://schemas.openxmlformats.org/officeDocument/2006/relationships/image" Target="media/image167.wmf"/><Relationship Id="rId428" Type="http://schemas.openxmlformats.org/officeDocument/2006/relationships/oleObject" Target="embeddings/oleObject253.bin"/><Relationship Id="rId427" Type="http://schemas.openxmlformats.org/officeDocument/2006/relationships/oleObject" Target="embeddings/oleObject252.bin"/><Relationship Id="rId426" Type="http://schemas.openxmlformats.org/officeDocument/2006/relationships/image" Target="media/image166.png"/><Relationship Id="rId425" Type="http://schemas.openxmlformats.org/officeDocument/2006/relationships/image" Target="media/image165.wmf"/><Relationship Id="rId424" Type="http://schemas.openxmlformats.org/officeDocument/2006/relationships/oleObject" Target="embeddings/oleObject251.bin"/><Relationship Id="rId423" Type="http://schemas.openxmlformats.org/officeDocument/2006/relationships/image" Target="media/image164.wmf"/><Relationship Id="rId422" Type="http://schemas.openxmlformats.org/officeDocument/2006/relationships/oleObject" Target="embeddings/oleObject250.bin"/><Relationship Id="rId421" Type="http://schemas.openxmlformats.org/officeDocument/2006/relationships/oleObject" Target="embeddings/oleObject249.bin"/><Relationship Id="rId420" Type="http://schemas.openxmlformats.org/officeDocument/2006/relationships/oleObject" Target="embeddings/oleObject248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47.bin"/><Relationship Id="rId418" Type="http://schemas.openxmlformats.org/officeDocument/2006/relationships/image" Target="media/image163.wmf"/><Relationship Id="rId417" Type="http://schemas.openxmlformats.org/officeDocument/2006/relationships/oleObject" Target="embeddings/oleObject246.bin"/><Relationship Id="rId416" Type="http://schemas.openxmlformats.org/officeDocument/2006/relationships/image" Target="media/image162.wmf"/><Relationship Id="rId415" Type="http://schemas.openxmlformats.org/officeDocument/2006/relationships/oleObject" Target="embeddings/oleObject245.bin"/><Relationship Id="rId414" Type="http://schemas.openxmlformats.org/officeDocument/2006/relationships/image" Target="media/image161.wmf"/><Relationship Id="rId413" Type="http://schemas.openxmlformats.org/officeDocument/2006/relationships/oleObject" Target="embeddings/oleObject244.bin"/><Relationship Id="rId412" Type="http://schemas.openxmlformats.org/officeDocument/2006/relationships/oleObject" Target="embeddings/oleObject243.bin"/><Relationship Id="rId411" Type="http://schemas.openxmlformats.org/officeDocument/2006/relationships/oleObject" Target="embeddings/oleObject242.bin"/><Relationship Id="rId410" Type="http://schemas.openxmlformats.org/officeDocument/2006/relationships/image" Target="media/image160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41.bin"/><Relationship Id="rId408" Type="http://schemas.openxmlformats.org/officeDocument/2006/relationships/image" Target="media/image159.png"/><Relationship Id="rId407" Type="http://schemas.openxmlformats.org/officeDocument/2006/relationships/image" Target="media/image158.wmf"/><Relationship Id="rId406" Type="http://schemas.openxmlformats.org/officeDocument/2006/relationships/oleObject" Target="embeddings/oleObject240.bin"/><Relationship Id="rId405" Type="http://schemas.openxmlformats.org/officeDocument/2006/relationships/image" Target="media/image157.wmf"/><Relationship Id="rId404" Type="http://schemas.openxmlformats.org/officeDocument/2006/relationships/oleObject" Target="embeddings/oleObject239.bin"/><Relationship Id="rId403" Type="http://schemas.openxmlformats.org/officeDocument/2006/relationships/image" Target="media/image156.wmf"/><Relationship Id="rId402" Type="http://schemas.openxmlformats.org/officeDocument/2006/relationships/oleObject" Target="embeddings/oleObject238.bin"/><Relationship Id="rId401" Type="http://schemas.openxmlformats.org/officeDocument/2006/relationships/oleObject" Target="embeddings/oleObject237.bin"/><Relationship Id="rId400" Type="http://schemas.openxmlformats.org/officeDocument/2006/relationships/oleObject" Target="embeddings/oleObject236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35.bin"/><Relationship Id="rId398" Type="http://schemas.openxmlformats.org/officeDocument/2006/relationships/oleObject" Target="embeddings/oleObject234.bin"/><Relationship Id="rId397" Type="http://schemas.openxmlformats.org/officeDocument/2006/relationships/oleObject" Target="embeddings/oleObject233.bin"/><Relationship Id="rId396" Type="http://schemas.openxmlformats.org/officeDocument/2006/relationships/oleObject" Target="embeddings/oleObject232.bin"/><Relationship Id="rId395" Type="http://schemas.openxmlformats.org/officeDocument/2006/relationships/oleObject" Target="embeddings/oleObject231.bin"/><Relationship Id="rId394" Type="http://schemas.openxmlformats.org/officeDocument/2006/relationships/oleObject" Target="embeddings/oleObject230.bin"/><Relationship Id="rId393" Type="http://schemas.openxmlformats.org/officeDocument/2006/relationships/image" Target="media/image155.wmf"/><Relationship Id="rId392" Type="http://schemas.openxmlformats.org/officeDocument/2006/relationships/oleObject" Target="embeddings/oleObject229.bin"/><Relationship Id="rId391" Type="http://schemas.openxmlformats.org/officeDocument/2006/relationships/image" Target="media/image154.wmf"/><Relationship Id="rId390" Type="http://schemas.openxmlformats.org/officeDocument/2006/relationships/oleObject" Target="embeddings/oleObject228.bin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27.bin"/><Relationship Id="rId388" Type="http://schemas.openxmlformats.org/officeDocument/2006/relationships/image" Target="media/image153.wmf"/><Relationship Id="rId387" Type="http://schemas.openxmlformats.org/officeDocument/2006/relationships/oleObject" Target="embeddings/oleObject226.bin"/><Relationship Id="rId386" Type="http://schemas.openxmlformats.org/officeDocument/2006/relationships/oleObject" Target="embeddings/oleObject225.bin"/><Relationship Id="rId385" Type="http://schemas.openxmlformats.org/officeDocument/2006/relationships/oleObject" Target="embeddings/oleObject224.bin"/><Relationship Id="rId384" Type="http://schemas.openxmlformats.org/officeDocument/2006/relationships/image" Target="media/image152.wmf"/><Relationship Id="rId383" Type="http://schemas.openxmlformats.org/officeDocument/2006/relationships/oleObject" Target="embeddings/oleObject223.bin"/><Relationship Id="rId382" Type="http://schemas.openxmlformats.org/officeDocument/2006/relationships/oleObject" Target="embeddings/oleObject222.bin"/><Relationship Id="rId381" Type="http://schemas.openxmlformats.org/officeDocument/2006/relationships/oleObject" Target="embeddings/oleObject221.bin"/><Relationship Id="rId380" Type="http://schemas.openxmlformats.org/officeDocument/2006/relationships/oleObject" Target="embeddings/oleObject220.bin"/><Relationship Id="rId38" Type="http://schemas.openxmlformats.org/officeDocument/2006/relationships/image" Target="media/image15.wmf"/><Relationship Id="rId379" Type="http://schemas.openxmlformats.org/officeDocument/2006/relationships/oleObject" Target="embeddings/oleObject219.bin"/><Relationship Id="rId378" Type="http://schemas.openxmlformats.org/officeDocument/2006/relationships/image" Target="media/image151.wmf"/><Relationship Id="rId377" Type="http://schemas.openxmlformats.org/officeDocument/2006/relationships/oleObject" Target="embeddings/oleObject218.bin"/><Relationship Id="rId376" Type="http://schemas.openxmlformats.org/officeDocument/2006/relationships/oleObject" Target="embeddings/oleObject217.bin"/><Relationship Id="rId375" Type="http://schemas.openxmlformats.org/officeDocument/2006/relationships/oleObject" Target="embeddings/oleObject216.bin"/><Relationship Id="rId374" Type="http://schemas.openxmlformats.org/officeDocument/2006/relationships/image" Target="media/image150.wmf"/><Relationship Id="rId373" Type="http://schemas.openxmlformats.org/officeDocument/2006/relationships/oleObject" Target="embeddings/oleObject215.bin"/><Relationship Id="rId372" Type="http://schemas.openxmlformats.org/officeDocument/2006/relationships/image" Target="media/image149.wmf"/><Relationship Id="rId371" Type="http://schemas.openxmlformats.org/officeDocument/2006/relationships/oleObject" Target="embeddings/oleObject214.bin"/><Relationship Id="rId370" Type="http://schemas.openxmlformats.org/officeDocument/2006/relationships/oleObject" Target="embeddings/oleObject213.bin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212.bin"/><Relationship Id="rId368" Type="http://schemas.openxmlformats.org/officeDocument/2006/relationships/image" Target="media/image148.wmf"/><Relationship Id="rId367" Type="http://schemas.openxmlformats.org/officeDocument/2006/relationships/oleObject" Target="embeddings/oleObject211.bin"/><Relationship Id="rId366" Type="http://schemas.openxmlformats.org/officeDocument/2006/relationships/image" Target="media/image147.png"/><Relationship Id="rId365" Type="http://schemas.openxmlformats.org/officeDocument/2006/relationships/oleObject" Target="embeddings/oleObject210.bin"/><Relationship Id="rId364" Type="http://schemas.openxmlformats.org/officeDocument/2006/relationships/oleObject" Target="embeddings/oleObject209.bin"/><Relationship Id="rId363" Type="http://schemas.openxmlformats.org/officeDocument/2006/relationships/oleObject" Target="embeddings/oleObject208.bin"/><Relationship Id="rId362" Type="http://schemas.openxmlformats.org/officeDocument/2006/relationships/oleObject" Target="embeddings/oleObject207.bin"/><Relationship Id="rId361" Type="http://schemas.openxmlformats.org/officeDocument/2006/relationships/image" Target="media/image146.wmf"/><Relationship Id="rId360" Type="http://schemas.openxmlformats.org/officeDocument/2006/relationships/oleObject" Target="embeddings/oleObject206.bin"/><Relationship Id="rId36" Type="http://schemas.openxmlformats.org/officeDocument/2006/relationships/image" Target="media/image14.wmf"/><Relationship Id="rId359" Type="http://schemas.openxmlformats.org/officeDocument/2006/relationships/image" Target="media/image145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4.wmf"/><Relationship Id="rId356" Type="http://schemas.openxmlformats.org/officeDocument/2006/relationships/oleObject" Target="embeddings/oleObject204.bin"/><Relationship Id="rId355" Type="http://schemas.openxmlformats.org/officeDocument/2006/relationships/oleObject" Target="embeddings/oleObject203.bin"/><Relationship Id="rId354" Type="http://schemas.openxmlformats.org/officeDocument/2006/relationships/oleObject" Target="embeddings/oleObject202.bin"/><Relationship Id="rId353" Type="http://schemas.openxmlformats.org/officeDocument/2006/relationships/oleObject" Target="embeddings/oleObject201.bin"/><Relationship Id="rId352" Type="http://schemas.openxmlformats.org/officeDocument/2006/relationships/oleObject" Target="embeddings/oleObject200.bin"/><Relationship Id="rId351" Type="http://schemas.openxmlformats.org/officeDocument/2006/relationships/oleObject" Target="embeddings/oleObject199.bin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3.wmf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2.wmf"/><Relationship Id="rId345" Type="http://schemas.openxmlformats.org/officeDocument/2006/relationships/oleObject" Target="embeddings/oleObject195.bin"/><Relationship Id="rId344" Type="http://schemas.openxmlformats.org/officeDocument/2006/relationships/oleObject" Target="embeddings/oleObject194.bin"/><Relationship Id="rId343" Type="http://schemas.openxmlformats.org/officeDocument/2006/relationships/oleObject" Target="embeddings/oleObject193.bin"/><Relationship Id="rId342" Type="http://schemas.openxmlformats.org/officeDocument/2006/relationships/image" Target="media/image141.png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2.bin"/><Relationship Id="rId34" Type="http://schemas.openxmlformats.org/officeDocument/2006/relationships/image" Target="media/image13.wmf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1.bin"/><Relationship Id="rId337" Type="http://schemas.openxmlformats.org/officeDocument/2006/relationships/oleObject" Target="embeddings/oleObject190.bin"/><Relationship Id="rId336" Type="http://schemas.openxmlformats.org/officeDocument/2006/relationships/oleObject" Target="embeddings/oleObject189.bin"/><Relationship Id="rId335" Type="http://schemas.openxmlformats.org/officeDocument/2006/relationships/image" Target="media/image138.wmf"/><Relationship Id="rId334" Type="http://schemas.openxmlformats.org/officeDocument/2006/relationships/oleObject" Target="embeddings/oleObject188.bin"/><Relationship Id="rId333" Type="http://schemas.openxmlformats.org/officeDocument/2006/relationships/image" Target="media/image137.wmf"/><Relationship Id="rId332" Type="http://schemas.openxmlformats.org/officeDocument/2006/relationships/oleObject" Target="embeddings/oleObject187.bin"/><Relationship Id="rId331" Type="http://schemas.openxmlformats.org/officeDocument/2006/relationships/image" Target="media/image136.wmf"/><Relationship Id="rId330" Type="http://schemas.openxmlformats.org/officeDocument/2006/relationships/oleObject" Target="embeddings/oleObject186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35.wmf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4.wmf"/><Relationship Id="rId326" Type="http://schemas.openxmlformats.org/officeDocument/2006/relationships/oleObject" Target="embeddings/oleObject184.bin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3.wmf"/><Relationship Id="rId323" Type="http://schemas.openxmlformats.org/officeDocument/2006/relationships/oleObject" Target="embeddings/oleObject182.bin"/><Relationship Id="rId322" Type="http://schemas.openxmlformats.org/officeDocument/2006/relationships/oleObject" Target="embeddings/oleObject181.bin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2.png"/><Relationship Id="rId32" Type="http://schemas.openxmlformats.org/officeDocument/2006/relationships/image" Target="media/image12.wmf"/><Relationship Id="rId319" Type="http://schemas.openxmlformats.org/officeDocument/2006/relationships/image" Target="media/image131.wmf"/><Relationship Id="rId318" Type="http://schemas.openxmlformats.org/officeDocument/2006/relationships/oleObject" Target="embeddings/oleObject179.bin"/><Relationship Id="rId317" Type="http://schemas.openxmlformats.org/officeDocument/2006/relationships/image" Target="media/image130.wmf"/><Relationship Id="rId316" Type="http://schemas.openxmlformats.org/officeDocument/2006/relationships/oleObject" Target="embeddings/oleObject178.bin"/><Relationship Id="rId315" Type="http://schemas.openxmlformats.org/officeDocument/2006/relationships/image" Target="media/image129.wmf"/><Relationship Id="rId314" Type="http://schemas.openxmlformats.org/officeDocument/2006/relationships/oleObject" Target="embeddings/oleObject177.bin"/><Relationship Id="rId313" Type="http://schemas.openxmlformats.org/officeDocument/2006/relationships/oleObject" Target="embeddings/oleObject176.bin"/><Relationship Id="rId312" Type="http://schemas.openxmlformats.org/officeDocument/2006/relationships/image" Target="media/image128.wmf"/><Relationship Id="rId311" Type="http://schemas.openxmlformats.org/officeDocument/2006/relationships/oleObject" Target="embeddings/oleObject175.bin"/><Relationship Id="rId310" Type="http://schemas.openxmlformats.org/officeDocument/2006/relationships/oleObject" Target="embeddings/oleObject174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7.wmf"/><Relationship Id="rId308" Type="http://schemas.openxmlformats.org/officeDocument/2006/relationships/oleObject" Target="embeddings/oleObject173.bin"/><Relationship Id="rId307" Type="http://schemas.openxmlformats.org/officeDocument/2006/relationships/oleObject" Target="embeddings/oleObject172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1.bin"/><Relationship Id="rId304" Type="http://schemas.openxmlformats.org/officeDocument/2006/relationships/oleObject" Target="embeddings/oleObject170.bin"/><Relationship Id="rId303" Type="http://schemas.openxmlformats.org/officeDocument/2006/relationships/image" Target="media/image125.wmf"/><Relationship Id="rId302" Type="http://schemas.openxmlformats.org/officeDocument/2006/relationships/oleObject" Target="embeddings/oleObject169.bin"/><Relationship Id="rId301" Type="http://schemas.openxmlformats.org/officeDocument/2006/relationships/oleObject" Target="embeddings/oleObject168.bin"/><Relationship Id="rId300" Type="http://schemas.openxmlformats.org/officeDocument/2006/relationships/oleObject" Target="embeddings/oleObject167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2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19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18.wmf"/><Relationship Id="rId286" Type="http://schemas.openxmlformats.org/officeDocument/2006/relationships/oleObject" Target="embeddings/oleObject160.bin"/><Relationship Id="rId285" Type="http://schemas.openxmlformats.org/officeDocument/2006/relationships/oleObject" Target="embeddings/oleObject159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15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56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2.bin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2.wmf"/><Relationship Id="rId270" Type="http://schemas.openxmlformats.org/officeDocument/2006/relationships/oleObject" Target="embeddings/oleObject150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11.wmf"/><Relationship Id="rId268" Type="http://schemas.openxmlformats.org/officeDocument/2006/relationships/oleObject" Target="embeddings/oleObject149.bin"/><Relationship Id="rId267" Type="http://schemas.openxmlformats.org/officeDocument/2006/relationships/oleObject" Target="embeddings/oleObject148.bin"/><Relationship Id="rId266" Type="http://schemas.openxmlformats.org/officeDocument/2006/relationships/oleObject" Target="embeddings/oleObject147.bin"/><Relationship Id="rId265" Type="http://schemas.openxmlformats.org/officeDocument/2006/relationships/image" Target="media/image110.png"/><Relationship Id="rId264" Type="http://schemas.openxmlformats.org/officeDocument/2006/relationships/image" Target="media/image109.png"/><Relationship Id="rId263" Type="http://schemas.openxmlformats.org/officeDocument/2006/relationships/oleObject" Target="embeddings/oleObject146.bin"/><Relationship Id="rId262" Type="http://schemas.openxmlformats.org/officeDocument/2006/relationships/oleObject" Target="embeddings/oleObject145.bin"/><Relationship Id="rId261" Type="http://schemas.openxmlformats.org/officeDocument/2006/relationships/oleObject" Target="embeddings/oleObject144.bin"/><Relationship Id="rId260" Type="http://schemas.openxmlformats.org/officeDocument/2006/relationships/oleObject" Target="embeddings/oleObject143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42.bin"/><Relationship Id="rId258" Type="http://schemas.openxmlformats.org/officeDocument/2006/relationships/oleObject" Target="embeddings/oleObject141.bin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4.bin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2.bin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image" Target="media/image8.wmf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oleObject" Target="embeddings/oleObject122.bin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4.png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0.png"/><Relationship Id="rId221" Type="http://schemas.openxmlformats.org/officeDocument/2006/relationships/image" Target="media/image99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96.png"/><Relationship Id="rId210" Type="http://schemas.openxmlformats.org/officeDocument/2006/relationships/image" Target="media/image95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88.png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image" Target="media/image74.png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oleObject" Target="embeddings/oleObject66.bin"/><Relationship Id="rId14" Type="http://schemas.openxmlformats.org/officeDocument/2006/relationships/image" Target="media/image3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png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png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png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3065</Words>
  <Characters>3265</Characters>
  <Lines>0</Lines>
  <Paragraphs>0</Paragraphs>
  <TotalTime>4</TotalTime>
  <ScaleCrop>false</ScaleCrop>
  <LinksUpToDate>false</LinksUpToDate>
  <CharactersWithSpaces>342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20:40:00Z</dcterms:created>
  <dc:creator>学科网试题生产平台</dc:creator>
  <dc:description>3262536368889856</dc:description>
  <cp:lastModifiedBy>上帝掷骰子吗</cp:lastModifiedBy>
  <dcterms:modified xsi:type="dcterms:W3CDTF">2024-07-19T05:44:1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E7D4F496D26403EAB35585F966D9A99_12</vt:lpwstr>
  </property>
</Properties>
</file>